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DE6" w:rsidRDefault="00707DE6"/>
    <w:p w:rsidR="00707DE6" w:rsidRDefault="00707DE6"/>
    <w:p w:rsidR="00707DE6" w:rsidRDefault="00707DE6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60"/>
        <w:gridCol w:w="2835"/>
        <w:gridCol w:w="3827"/>
      </w:tblGrid>
      <w:tr w:rsidR="00BB0EF4" w:rsidTr="00BB0EF4">
        <w:tc>
          <w:tcPr>
            <w:tcW w:w="9322" w:type="dxa"/>
            <w:gridSpan w:val="3"/>
            <w:shd w:val="clear" w:color="auto" w:fill="auto"/>
          </w:tcPr>
          <w:p w:rsidR="00BB0EF4" w:rsidRDefault="00BB0EF4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rPr>
          <w:trHeight w:val="635"/>
        </w:trPr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finite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ksiz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inite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kli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first of wonderful limit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inch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joyib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limit</w:t>
            </w:r>
          </w:p>
        </w:tc>
        <w:tc>
          <w:tcPr>
            <w:tcW w:w="3827" w:type="dxa"/>
          </w:tcPr>
          <w:p w:rsidR="00BB0EF4" w:rsidRPr="00116111" w:rsidRDefault="00BB0EF4" w:rsidP="00BB0EF4">
            <w:pPr>
              <w:tabs>
                <w:tab w:val="left" w:pos="1020"/>
              </w:tabs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  <w:r w:rsidRPr="00116111">
              <w:rPr>
                <w:rFonts w:ascii="Times New Roman" w:hAnsi="Times New Roman" w:cs="Times New Roman"/>
                <w:position w:val="-26"/>
                <w:sz w:val="32"/>
                <w:szCs w:val="32"/>
                <w:lang w:eastAsia="ru-RU"/>
              </w:rPr>
              <w:object w:dxaOrig="150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28.5pt" o:ole="">
                  <v:imagedata r:id="rId6" o:title=""/>
                </v:shape>
                <o:OLEObject Type="Embed" ProgID="Equation.DSMT4" ShapeID="_x0000_i1025" DrawAspect="Content" ObjectID="_1524985440" r:id="rId7"/>
              </w:object>
            </w:r>
            <w:r w:rsidRPr="0011611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lik</w:t>
            </w: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The second </w:t>
            </w: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f wonderful limit</w:t>
            </w:r>
          </w:p>
        </w:tc>
        <w:tc>
          <w:tcPr>
            <w:tcW w:w="2835" w:type="dxa"/>
          </w:tcPr>
          <w:p w:rsidR="00BB0EF4" w:rsidRPr="00116111" w:rsidRDefault="00BB0EF4" w:rsidP="00BB0EF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kkinch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joyib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limit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position w:val="-24"/>
                <w:sz w:val="32"/>
                <w:szCs w:val="32"/>
                <w:lang w:eastAsia="ru-RU"/>
              </w:rPr>
              <w:object w:dxaOrig="1560" w:dyaOrig="620">
                <v:shape id="_x0000_i1026" type="#_x0000_t75" style="width:79.5pt;height:28.5pt" o:ole="" fillcolor="window">
                  <v:imagedata r:id="rId8" o:title=""/>
                </v:shape>
                <o:OLEObject Type="Embed" ProgID="Equation.DSMT4" ShapeID="_x0000_i1026" DrawAspect="Content" ObjectID="_1524985441" r:id="rId9"/>
              </w:object>
            </w: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unting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anoq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3827" w:type="dxa"/>
          </w:tcPr>
          <w:p w:rsidR="00BB0EF4" w:rsidRPr="00116111" w:rsidRDefault="00116111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ashda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hlatiladigan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</w:p>
        </w:tc>
      </w:tr>
      <w:tr w:rsidR="00BB0EF4" w:rsidRPr="00BB0EF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teger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tun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sbat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nfiy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0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aqam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galikda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tun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yilad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BB0EF4" w:rsidRPr="00BB0EF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eal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qiqiy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atsional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rratsional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galikda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qiqiy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arn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shkil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ladi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Fraction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asr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merator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urat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nominator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xraj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Wonderful limit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joyib</w:t>
            </w:r>
            <w:proofErr w:type="spellEnd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limit</w:t>
            </w:r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position w:val="-26"/>
                <w:sz w:val="32"/>
                <w:szCs w:val="32"/>
                <w:lang w:eastAsia="ru-RU"/>
              </w:rPr>
              <w:object w:dxaOrig="2320" w:dyaOrig="639">
                <v:shape id="_x0000_i1027" type="#_x0000_t75" style="width:115.5pt;height:28.5pt" o:ole="">
                  <v:imagedata r:id="rId10" o:title=""/>
                </v:shape>
                <o:OLEObject Type="Embed" ProgID="Equation.DSMT4" ShapeID="_x0000_i1027" DrawAspect="Content" ObjectID="_1524985442" r:id="rId11"/>
              </w:object>
            </w: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lus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o’shish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inus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yirish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BB0EF4" w:rsidRPr="00850FD4" w:rsidTr="00BB0EF4">
        <w:tc>
          <w:tcPr>
            <w:tcW w:w="2660" w:type="dxa"/>
            <w:shd w:val="clear" w:color="auto" w:fill="auto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al</w:t>
            </w:r>
          </w:p>
        </w:tc>
        <w:tc>
          <w:tcPr>
            <w:tcW w:w="2835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1611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</w:t>
            </w:r>
            <w:proofErr w:type="spellEnd"/>
          </w:p>
        </w:tc>
        <w:tc>
          <w:tcPr>
            <w:tcW w:w="3827" w:type="dxa"/>
          </w:tcPr>
          <w:p w:rsidR="00BB0EF4" w:rsidRPr="00116111" w:rsidRDefault="00BB0EF4" w:rsidP="00850FD4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</w:p>
        </w:tc>
      </w:tr>
    </w:tbl>
    <w:p w:rsidR="00B27670" w:rsidRPr="00850FD4" w:rsidRDefault="00B27670" w:rsidP="00850FD4">
      <w:pPr>
        <w:rPr>
          <w:rFonts w:ascii="Times New Roman" w:hAnsi="Times New Roman" w:cs="Times New Roman"/>
          <w:sz w:val="32"/>
          <w:szCs w:val="32"/>
        </w:rPr>
      </w:pPr>
    </w:p>
    <w:sectPr w:rsidR="00B27670" w:rsidRPr="00850F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116111"/>
    <w:rsid w:val="00707DE6"/>
    <w:rsid w:val="00850FD4"/>
    <w:rsid w:val="00B27670"/>
    <w:rsid w:val="00BB0EF4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acer E 15</cp:lastModifiedBy>
  <cp:revision>5</cp:revision>
  <dcterms:created xsi:type="dcterms:W3CDTF">2016-05-14T02:07:00Z</dcterms:created>
  <dcterms:modified xsi:type="dcterms:W3CDTF">2016-05-17T05:15:00Z</dcterms:modified>
</cp:coreProperties>
</file>